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8539b7bb2f5493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6A614A4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8CB9B3F">
          <v:shape xmlns:o="urn:schemas-microsoft-com:office:office" xmlns:v="urn:schemas-microsoft-com:vml" id="_x0000_i203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2030" DrawAspect="Content" ObjectID="_1571334965" r:id="rId99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C729E3C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76.bin" Id="rId995" /><Relationship Type="http://schemas.openxmlformats.org/officeDocument/2006/relationships/image" Target="/word/media/image1.wmf" Id="rId6" /></Relationships>
</file>